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5F77EE" w:rsidRDefault="00D12852" w:rsidP="0064269D">
      <w:pPr>
        <w:jc w:val="center"/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232"/>
        <w:gridCol w:w="3385"/>
        <w:gridCol w:w="2422"/>
        <w:gridCol w:w="591"/>
      </w:tblGrid>
      <w:tr w:rsidR="00F24874" w:rsidRPr="005F77EE" w14:paraId="473032A7" w14:textId="55764F0A" w:rsidTr="00FB7F22">
        <w:trPr>
          <w:trHeight w:val="624"/>
        </w:trPr>
        <w:tc>
          <w:tcPr>
            <w:tcW w:w="4232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5F77EE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5F77EE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5F77EE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5F77EE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385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5F77EE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5F77EE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3013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5F77EE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5F77EE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1247F6" w:rsidRPr="005F77EE" w14:paraId="3B4DF1CD" w14:textId="77777777" w:rsidTr="00726421">
        <w:trPr>
          <w:trHeight w:val="1452"/>
        </w:trPr>
        <w:tc>
          <w:tcPr>
            <w:tcW w:w="10039" w:type="dxa"/>
            <w:gridSpan w:val="3"/>
          </w:tcPr>
          <w:p w14:paraId="04101A4F" w14:textId="61DCA581" w:rsidR="00726421" w:rsidRDefault="00726421" w:rsidP="00181AE0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726421">
              <w:rPr>
                <w:sz w:val="26"/>
                <w:szCs w:val="26"/>
                <w:rtl/>
              </w:rPr>
              <w:t>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ا</w:t>
            </w:r>
            <w:r w:rsidRPr="00726421">
              <w:rPr>
                <w:sz w:val="26"/>
                <w:szCs w:val="26"/>
                <w:rtl/>
              </w:rPr>
              <w:t xml:space="preserve"> نا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هر عبارت را مشخص کن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د</w:t>
            </w:r>
            <w:r w:rsidRPr="00726421">
              <w:rPr>
                <w:sz w:val="26"/>
                <w:szCs w:val="26"/>
                <w:rtl/>
              </w:rPr>
              <w:t>.</w:t>
            </w:r>
          </w:p>
          <w:p w14:paraId="68C64371" w14:textId="16F4C2FA" w:rsidR="00726421" w:rsidRDefault="00726421" w:rsidP="00181AE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</w:t>
            </w:r>
            <w:r w:rsidRPr="00726421">
              <w:rPr>
                <w:sz w:val="26"/>
                <w:szCs w:val="26"/>
                <w:rtl/>
              </w:rPr>
              <w:t>هر عدد صح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ح</w:t>
            </w:r>
            <w:r w:rsidRPr="00726421">
              <w:rPr>
                <w:sz w:val="26"/>
                <w:szCs w:val="26"/>
                <w:rtl/>
              </w:rPr>
              <w:t xml:space="preserve"> فقط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ک</w:t>
            </w:r>
            <w:r w:rsidRPr="00726421">
              <w:rPr>
                <w:sz w:val="26"/>
                <w:szCs w:val="26"/>
                <w:rtl/>
              </w:rPr>
              <w:t xml:space="preserve"> ر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شه</w:t>
            </w:r>
            <w:r w:rsidRPr="00726421">
              <w:rPr>
                <w:sz w:val="26"/>
                <w:szCs w:val="26"/>
                <w:rtl/>
              </w:rPr>
              <w:t xml:space="preserve"> سوم دارد</w:t>
            </w:r>
            <w:r>
              <w:rPr>
                <w:rFonts w:hint="cs"/>
                <w:sz w:val="26"/>
                <w:szCs w:val="26"/>
                <w:rtl/>
              </w:rPr>
              <w:t>.</w:t>
            </w:r>
            <w:r w:rsidRPr="00726421">
              <w:rPr>
                <w:sz w:val="26"/>
                <w:szCs w:val="26"/>
                <w:rtl/>
              </w:rPr>
              <w:t xml:space="preserve"> (.........)</w:t>
            </w:r>
          </w:p>
          <w:p w14:paraId="2CCF27C2" w14:textId="77777777" w:rsidR="001247F6" w:rsidRDefault="00726421" w:rsidP="00181AE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ب- عبارت </w:t>
            </w:r>
            <w:r w:rsidRPr="005F77EE">
              <w:rPr>
                <w:position w:val="-8"/>
                <w:sz w:val="26"/>
                <w:szCs w:val="26"/>
              </w:rPr>
              <w:object w:dxaOrig="1020" w:dyaOrig="400" w14:anchorId="19CEA7A1">
                <v:shape id="_x0000_i1026" type="#_x0000_t75" style="width:52.1pt;height:21.45pt" o:ole="">
                  <v:imagedata r:id="rId8" o:title=""/>
                </v:shape>
                <o:OLEObject Type="Embed" ProgID="Equation.DSMT4" ShapeID="_x0000_i1026" DrawAspect="Content" ObjectID="_1799422751" r:id="rId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ا عبارت </w:t>
            </w:r>
            <w:r w:rsidRPr="005F77EE">
              <w:rPr>
                <w:position w:val="-8"/>
                <w:sz w:val="26"/>
                <w:szCs w:val="26"/>
              </w:rPr>
              <w:object w:dxaOrig="820" w:dyaOrig="400" w14:anchorId="2256A326">
                <v:shape id="_x0000_i1027" type="#_x0000_t75" style="width:41.35pt;height:21.45pt" o:ole="">
                  <v:imagedata r:id="rId10" o:title=""/>
                </v:shape>
                <o:OLEObject Type="Embed" ProgID="Equation.DSMT4" ShapeID="_x0000_i1027" DrawAspect="Content" ObjectID="_1799422752" r:id="rId11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.</w:t>
            </w:r>
            <w:r w:rsidRPr="00726421">
              <w:rPr>
                <w:sz w:val="26"/>
                <w:szCs w:val="26"/>
                <w:rtl/>
              </w:rPr>
              <w:t xml:space="preserve"> (.........)</w:t>
            </w:r>
          </w:p>
          <w:p w14:paraId="1B2A5AF3" w14:textId="313E0827" w:rsidR="005540CF" w:rsidRDefault="005540CF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ج- </w:t>
            </w:r>
            <w:r w:rsidR="00D7226F">
              <w:rPr>
                <w:rFonts w:hint="cs"/>
                <w:sz w:val="26"/>
                <w:szCs w:val="26"/>
                <w:rtl/>
              </w:rPr>
              <w:t xml:space="preserve">حاصل عبارت </w:t>
            </w:r>
            <w:r w:rsidR="00D7226F" w:rsidRPr="00B5331A">
              <w:rPr>
                <w:rFonts w:cs="0 Nazanin Bold"/>
                <w:position w:val="-14"/>
                <w:sz w:val="26"/>
                <w:szCs w:val="26"/>
              </w:rPr>
              <w:object w:dxaOrig="1020" w:dyaOrig="580" w14:anchorId="30B18628">
                <v:shape id="_x0000_i1028" type="#_x0000_t75" style="width:42.9pt;height:24.5pt" o:ole="">
                  <v:imagedata r:id="rId12" o:title=""/>
                </v:shape>
                <o:OLEObject Type="Embed" ProgID="Equation.DSMT4" ShapeID="_x0000_i1028" DrawAspect="Content" ObjectID="_1799422753" r:id="rId13"/>
              </w:object>
            </w:r>
            <w:r w:rsidR="00D7226F"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40- </w:t>
            </w:r>
            <w:r w:rsidR="00D7226F" w:rsidRPr="00726421">
              <w:rPr>
                <w:sz w:val="26"/>
                <w:szCs w:val="26"/>
                <w:rtl/>
              </w:rPr>
              <w:t>(.........)</w:t>
            </w:r>
          </w:p>
          <w:p w14:paraId="4AA6EFBC" w14:textId="5652A4EE" w:rsidR="005540CF" w:rsidRPr="005F77EE" w:rsidRDefault="005540CF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>د-</w:t>
            </w:r>
            <w:r w:rsidR="00E11B7B">
              <w:rPr>
                <w:rFonts w:hint="cs"/>
                <w:sz w:val="26"/>
                <w:szCs w:val="26"/>
                <w:rtl/>
                <w:lang w:bidi="fa-IR"/>
              </w:rPr>
              <w:t xml:space="preserve"> عبارت </w:t>
            </w:r>
            <w:r w:rsidR="00E11B7B" w:rsidRPr="005F77EE">
              <w:rPr>
                <w:position w:val="-8"/>
                <w:sz w:val="26"/>
                <w:szCs w:val="26"/>
              </w:rPr>
              <w:object w:dxaOrig="780" w:dyaOrig="400" w14:anchorId="79D1475B">
                <v:shape id="_x0000_i1029" type="#_x0000_t75" style="width:39.85pt;height:21.45pt" o:ole="">
                  <v:imagedata r:id="rId14" o:title=""/>
                </v:shape>
                <o:OLEObject Type="Embed" ProgID="Equation.DSMT4" ShapeID="_x0000_i1029" DrawAspect="Content" ObjectID="_1799422754" r:id="rId15"/>
              </w:object>
            </w:r>
            <w:r w:rsidR="00E11B7B">
              <w:rPr>
                <w:rFonts w:hint="cs"/>
                <w:sz w:val="26"/>
                <w:szCs w:val="26"/>
                <w:rtl/>
                <w:lang w:bidi="fa-IR"/>
              </w:rPr>
              <w:t xml:space="preserve"> با عبارت </w:t>
            </w:r>
            <w:r w:rsidR="00E11B7B" w:rsidRPr="005F77EE">
              <w:rPr>
                <w:position w:val="-8"/>
                <w:sz w:val="26"/>
                <w:szCs w:val="26"/>
              </w:rPr>
              <w:object w:dxaOrig="460" w:dyaOrig="400" w14:anchorId="431DFAC2">
                <v:shape id="_x0000_i1030" type="#_x0000_t75" style="width:23.75pt;height:21.45pt" o:ole="">
                  <v:imagedata r:id="rId16" o:title=""/>
                </v:shape>
                <o:OLEObject Type="Embed" ProgID="Equation.DSMT4" ShapeID="_x0000_i1030" DrawAspect="Content" ObjectID="_1799422755" r:id="rId17"/>
              </w:object>
            </w:r>
            <w:r w:rsidR="00E11B7B"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</w:t>
            </w:r>
            <w:r w:rsidR="00E11B7B" w:rsidRPr="00726421">
              <w:rPr>
                <w:sz w:val="26"/>
                <w:szCs w:val="26"/>
                <w:rtl/>
              </w:rPr>
              <w:t>(.........)</w:t>
            </w:r>
          </w:p>
        </w:tc>
        <w:tc>
          <w:tcPr>
            <w:tcW w:w="591" w:type="dxa"/>
            <w:vAlign w:val="center"/>
          </w:tcPr>
          <w:p w14:paraId="0147D1F2" w14:textId="207F02D6" w:rsidR="001247F6" w:rsidRPr="005F77EE" w:rsidRDefault="00D7226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726421" w:rsidRPr="005F77EE" w14:paraId="4F2A244A" w14:textId="77777777" w:rsidTr="00726421">
        <w:trPr>
          <w:trHeight w:val="1452"/>
        </w:trPr>
        <w:tc>
          <w:tcPr>
            <w:tcW w:w="10039" w:type="dxa"/>
            <w:gridSpan w:val="3"/>
          </w:tcPr>
          <w:p w14:paraId="199E3434" w14:textId="77777777" w:rsidR="00726421" w:rsidRDefault="00726421" w:rsidP="00181AE0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40597E20" w14:textId="556B8BD3" w:rsidR="00726421" w:rsidRDefault="00726421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="00B0508B" w:rsidRPr="00726421">
              <w:rPr>
                <w:position w:val="-28"/>
                <w:sz w:val="26"/>
                <w:szCs w:val="26"/>
              </w:rPr>
              <w:object w:dxaOrig="660" w:dyaOrig="720" w14:anchorId="41BDEF01">
                <v:shape id="_x0000_i1049" type="#_x0000_t75" style="width:26.8pt;height:29.85pt" o:ole="">
                  <v:imagedata r:id="rId18" o:title=""/>
                </v:shape>
                <o:OLEObject Type="Embed" ProgID="Equation.DSMT4" ShapeID="_x0000_i1049" DrawAspect="Content" ObjectID="_1799422756" r:id="rId1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8D7356E" w14:textId="66141BD9" w:rsidR="00726421" w:rsidRDefault="00726421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ب- </w:t>
            </w:r>
            <w:r w:rsidR="00430148">
              <w:rPr>
                <w:rFonts w:hint="cs"/>
                <w:sz w:val="26"/>
                <w:szCs w:val="26"/>
                <w:rtl/>
                <w:lang w:bidi="fa-IR"/>
              </w:rPr>
              <w:t>7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و</w:t>
            </w:r>
            <w:r w:rsidR="00430148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ریشه های دوم عدد</w:t>
            </w:r>
            <w:r w:rsidR="00430148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 </w:t>
            </w:r>
            <w:r w:rsidR="005540CF">
              <w:rPr>
                <w:rFonts w:hint="cs"/>
                <w:sz w:val="26"/>
                <w:szCs w:val="26"/>
                <w:rtl/>
                <w:lang w:bidi="fa-IR"/>
              </w:rPr>
              <w:t>هستند.</w:t>
            </w:r>
          </w:p>
          <w:p w14:paraId="2C1074FD" w14:textId="7B4729DE" w:rsidR="005540CF" w:rsidRPr="00726421" w:rsidRDefault="005540CF" w:rsidP="00181AE0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ج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7A836C7E">
                <v:shape id="_x0000_i1053" type="#_x0000_t75" style="width:59pt;height:18.4pt" o:ole="">
                  <v:imagedata r:id="rId20" o:title=""/>
                </v:shape>
                <o:OLEObject Type="Embed" ProgID="Equation.DSMT4" ShapeID="_x0000_i1053" DrawAspect="Content" ObjectID="_1799422757" r:id="rId21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  <w:tc>
          <w:tcPr>
            <w:tcW w:w="591" w:type="dxa"/>
            <w:vAlign w:val="center"/>
          </w:tcPr>
          <w:p w14:paraId="0E64E176" w14:textId="0B0551EE" w:rsidR="00726421" w:rsidRDefault="005540C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0D0B" w:rsidRPr="005F77EE" w14:paraId="26B8537A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5424137D" w14:textId="25D69E7C" w:rsidR="00D00D0B" w:rsidRPr="005F77EE" w:rsidRDefault="00D00D0B" w:rsidP="00D00D0B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5F77EE">
              <w:rPr>
                <w:sz w:val="26"/>
                <w:szCs w:val="26"/>
                <w:rtl/>
              </w:rPr>
              <w:t>حاصل عبارت ها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ر</w:t>
            </w:r>
            <w:r w:rsidRPr="005F77EE">
              <w:rPr>
                <w:sz w:val="26"/>
                <w:szCs w:val="26"/>
                <w:rtl/>
              </w:rPr>
              <w:t xml:space="preserve"> را به دست آور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د</w:t>
            </w:r>
            <w:r w:rsidRPr="005F77EE">
              <w:rPr>
                <w:sz w:val="26"/>
                <w:szCs w:val="26"/>
                <w:rtl/>
              </w:rPr>
              <w:t>.</w:t>
            </w:r>
            <w:r w:rsidR="00B0508B">
              <w:rPr>
                <w:rFonts w:hint="cs"/>
                <w:sz w:val="26"/>
                <w:szCs w:val="26"/>
                <w:rtl/>
                <w:lang w:bidi="fa-IR"/>
              </w:rPr>
              <w:t xml:space="preserve"> 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188"/>
              <w:gridCol w:w="4727"/>
            </w:tblGrid>
            <w:tr w:rsidR="00D00D0B" w:rsidRPr="005F77EE" w14:paraId="65796B75" w14:textId="77777777" w:rsidTr="00D00D0B">
              <w:tc>
                <w:tcPr>
                  <w:tcW w:w="5188" w:type="dxa"/>
                  <w:vAlign w:val="center"/>
                </w:tcPr>
                <w:p w14:paraId="66E9975F" w14:textId="300F34A8" w:rsidR="00D00D0B" w:rsidRPr="005F77EE" w:rsidRDefault="00D00D0B" w:rsidP="00D00D0B">
                  <w:pPr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620" w:dyaOrig="440" w14:anchorId="47E4D013">
                      <v:shape id="_x0000_i1033" type="#_x0000_t75" style="width:81.95pt;height:23pt" o:ole="">
                        <v:imagedata r:id="rId22" o:title=""/>
                      </v:shape>
                      <o:OLEObject Type="Embed" ProgID="Equation.DSMT4" ShapeID="_x0000_i1033" DrawAspect="Content" ObjectID="_1799422758" r:id="rId23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2A60FA92" w14:textId="2178CB4D" w:rsidR="00D00D0B" w:rsidRPr="005F77EE" w:rsidRDefault="00D00D0B" w:rsidP="00D00D0B">
                  <w:pPr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36"/>
                      <w:sz w:val="26"/>
                      <w:szCs w:val="26"/>
                    </w:rPr>
                    <w:object w:dxaOrig="1400" w:dyaOrig="920" w14:anchorId="7E1C5F16">
                      <v:shape id="_x0000_i1034" type="#_x0000_t75" style="width:71.25pt;height:47.5pt" o:ole="">
                        <v:imagedata r:id="rId24" o:title=""/>
                      </v:shape>
                      <o:OLEObject Type="Embed" ProgID="Equation.DSMT4" ShapeID="_x0000_i1034" DrawAspect="Content" ObjectID="_1799422759" r:id="rId25"/>
                    </w:object>
                  </w:r>
                </w:p>
              </w:tc>
            </w:tr>
            <w:tr w:rsidR="00181AE0" w:rsidRPr="005F77EE" w14:paraId="60E27810" w14:textId="77777777" w:rsidTr="00D00D0B">
              <w:tc>
                <w:tcPr>
                  <w:tcW w:w="5188" w:type="dxa"/>
                  <w:vAlign w:val="center"/>
                </w:tcPr>
                <w:p w14:paraId="3E5FA847" w14:textId="4C1B604A" w:rsidR="00181AE0" w:rsidRPr="005F77EE" w:rsidRDefault="00181AE0" w:rsidP="00181AE0">
                  <w:pPr>
                    <w:spacing w:line="276" w:lineRule="auto"/>
                    <w:jc w:val="right"/>
                    <w:rPr>
                      <w:sz w:val="26"/>
                      <w:szCs w:val="26"/>
                      <w:lang w:bidi="fa-IR"/>
                    </w:rPr>
                  </w:pPr>
                  <w:r w:rsidRPr="00FF50D7">
                    <w:rPr>
                      <w:rFonts w:cs="0 Nazanin Bold"/>
                      <w:position w:val="-8"/>
                      <w:sz w:val="26"/>
                      <w:szCs w:val="26"/>
                    </w:rPr>
                    <w:object w:dxaOrig="1640" w:dyaOrig="400" w14:anchorId="50684B3E">
                      <v:shape id="_x0000_i1035" type="#_x0000_t75" style="width:84.25pt;height:21.45pt" o:ole="">
                        <v:imagedata r:id="rId26" o:title=""/>
                      </v:shape>
                      <o:OLEObject Type="Embed" ProgID="Equation.DSMT4" ShapeID="_x0000_i1035" DrawAspect="Content" ObjectID="_1799422760" r:id="rId27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76C78FBF" w14:textId="43927BF8" w:rsidR="00181AE0" w:rsidRPr="005F77EE" w:rsidRDefault="00181AE0" w:rsidP="00D00D0B">
                  <w:pPr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008AF">
                    <w:rPr>
                      <w:rFonts w:cs="0 Nazanin Bold"/>
                      <w:position w:val="-34"/>
                      <w:sz w:val="26"/>
                      <w:szCs w:val="26"/>
                    </w:rPr>
                    <w:object w:dxaOrig="840" w:dyaOrig="880" w14:anchorId="79D6E169">
                      <v:shape id="_x0000_i1036" type="#_x0000_t75" style="width:43.65pt;height:46.7pt" o:ole="">
                        <v:imagedata r:id="rId28" o:title=""/>
                      </v:shape>
                      <o:OLEObject Type="Embed" ProgID="Equation.DSMT4" ShapeID="_x0000_i1036" DrawAspect="Content" ObjectID="_1799422761" r:id="rId29"/>
                    </w:object>
                  </w:r>
                </w:p>
              </w:tc>
            </w:tr>
          </w:tbl>
          <w:p w14:paraId="4CE3B89D" w14:textId="77777777" w:rsidR="00D00D0B" w:rsidRPr="005F77EE" w:rsidRDefault="00D00D0B" w:rsidP="00D00D0B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91" w:type="dxa"/>
            <w:vAlign w:val="center"/>
          </w:tcPr>
          <w:p w14:paraId="572E4FCD" w14:textId="18318E79" w:rsidR="00D00D0B" w:rsidRPr="005F77EE" w:rsidRDefault="00181AE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2</w:t>
            </w:r>
          </w:p>
        </w:tc>
      </w:tr>
      <w:tr w:rsidR="00437CA3" w:rsidRPr="005F77EE" w14:paraId="04E6B966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25BA373E" w14:textId="77777777" w:rsidR="00902DAB" w:rsidRPr="005F77EE" w:rsidRDefault="00902DAB" w:rsidP="00902DAB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اگر </w:t>
            </w:r>
            <w:r w:rsidRPr="005F77EE">
              <w:rPr>
                <w:position w:val="-4"/>
                <w:sz w:val="26"/>
                <w:szCs w:val="26"/>
              </w:rPr>
              <w:object w:dxaOrig="600" w:dyaOrig="220" w14:anchorId="0BBF38B0">
                <v:shape id="_x0000_i1037" type="#_x0000_t75" style="width:30.65pt;height:11.5pt" o:ole="">
                  <v:imagedata r:id="rId30" o:title=""/>
                </v:shape>
                <o:OLEObject Type="Embed" ProgID="Equation.DSMT4" ShapeID="_x0000_i1037" DrawAspect="Content" ObjectID="_1799422762" r:id="rId31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و </w:t>
            </w:r>
            <w:r w:rsidRPr="005F77EE">
              <w:rPr>
                <w:position w:val="-12"/>
                <w:sz w:val="26"/>
                <w:szCs w:val="26"/>
              </w:rPr>
              <w:object w:dxaOrig="639" w:dyaOrig="300" w14:anchorId="41EE7BD3">
                <v:shape id="_x0000_i1038" type="#_x0000_t75" style="width:33.7pt;height:15.3pt" o:ole="">
                  <v:imagedata r:id="rId32" o:title=""/>
                </v:shape>
                <o:OLEObject Type="Embed" ProgID="Equation.DSMT4" ShapeID="_x0000_i1038" DrawAspect="Content" ObjectID="_1799422763" r:id="rId33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باشد</w:t>
            </w:r>
            <w:r w:rsidRPr="005F77EE">
              <w:rPr>
                <w:rFonts w:ascii="Vazirmatn" w:hAnsi="Vazirmatn" w:hint="cs"/>
                <w:sz w:val="26"/>
                <w:szCs w:val="26"/>
                <w:rtl/>
              </w:rPr>
              <w:t xml:space="preserve"> ، 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حاصل عبارت های زیر را به دست آورید.</w:t>
            </w:r>
          </w:p>
          <w:p w14:paraId="6A4DE1C1" w14:textId="307B39E1" w:rsidR="00902DAB" w:rsidRPr="005F77EE" w:rsidRDefault="00902DAB" w:rsidP="00902DAB">
            <w:pPr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F77EE">
              <w:rPr>
                <w:position w:val="-14"/>
                <w:sz w:val="26"/>
                <w:szCs w:val="26"/>
              </w:rPr>
              <w:object w:dxaOrig="1660" w:dyaOrig="580" w14:anchorId="319B5E3E">
                <v:shape id="_x0000_i1039" type="#_x0000_t75" style="width:85pt;height:29.85pt" o:ole="">
                  <v:imagedata r:id="rId34" o:title=""/>
                </v:shape>
                <o:OLEObject Type="Embed" ProgID="Equation.DSMT4" ShapeID="_x0000_i1039" DrawAspect="Content" ObjectID="_1799422764" r:id="rId35"/>
              </w:object>
            </w:r>
          </w:p>
        </w:tc>
        <w:tc>
          <w:tcPr>
            <w:tcW w:w="591" w:type="dxa"/>
            <w:vAlign w:val="center"/>
          </w:tcPr>
          <w:p w14:paraId="48DA972F" w14:textId="48DFEE58" w:rsidR="00437CA3" w:rsidRPr="005F77EE" w:rsidRDefault="00437CA3" w:rsidP="00437CA3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F77E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5F77EE" w:rsidRPr="005F77EE" w14:paraId="55C9C4B5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6B04725B" w14:textId="77777777" w:rsidR="005F77EE" w:rsidRDefault="005F77EE" w:rsidP="005F77EE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15CED678" w14:textId="77777777" w:rsidR="005F77EE" w:rsidRDefault="005F77EE" w:rsidP="005F77EE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5510B0BB">
                <v:shape id="_x0000_i1040" type="#_x0000_t75" style="width:75.85pt;height:21.45pt" o:ole="">
                  <v:imagedata r:id="rId36" o:title=""/>
                </v:shape>
                <o:OLEObject Type="Embed" ProgID="Equation.DSMT4" ShapeID="_x0000_i1040" DrawAspect="Content" ObjectID="_1799422765" r:id="rId37"/>
              </w:object>
            </w:r>
          </w:p>
          <w:p w14:paraId="39DAF74E" w14:textId="77777777" w:rsidR="00181AE0" w:rsidRDefault="005F77EE" w:rsidP="005F77EE">
            <w:pPr>
              <w:spacing w:line="360" w:lineRule="auto"/>
              <w:jc w:val="right"/>
              <w:rPr>
                <w:rFonts w:cs="0 Nazanin Bold"/>
                <w:sz w:val="26"/>
                <w:szCs w:val="26"/>
              </w:rPr>
            </w:pPr>
            <w:r w:rsidRPr="00B5331A">
              <w:rPr>
                <w:rFonts w:cs="0 Nazanin Bold"/>
                <w:position w:val="-8"/>
                <w:sz w:val="26"/>
                <w:szCs w:val="26"/>
              </w:rPr>
              <w:object w:dxaOrig="2240" w:dyaOrig="440" w14:anchorId="021AA2C4">
                <v:shape id="_x0000_i1041" type="#_x0000_t75" style="width:114.15pt;height:23.75pt" o:ole="">
                  <v:imagedata r:id="rId38" o:title=""/>
                </v:shape>
                <o:OLEObject Type="Embed" ProgID="Equation.DSMT4" ShapeID="_x0000_i1041" DrawAspect="Content" ObjectID="_1799422766" r:id="rId39"/>
              </w:object>
            </w:r>
          </w:p>
          <w:p w14:paraId="0D486644" w14:textId="0BB1AE8B" w:rsidR="005F77EE" w:rsidRPr="005F77EE" w:rsidRDefault="00181AE0" w:rsidP="005F77EE">
            <w:pPr>
              <w:spacing w:line="360" w:lineRule="auto"/>
              <w:jc w:val="right"/>
              <w:rPr>
                <w:rFonts w:ascii="Shabnam" w:hAnsi="Shabnam"/>
                <w:sz w:val="26"/>
                <w:szCs w:val="26"/>
                <w:rtl/>
              </w:rPr>
            </w:pPr>
            <w:r w:rsidRPr="00053872">
              <w:rPr>
                <w:rFonts w:cs="0 Nazanin Bold"/>
                <w:position w:val="-12"/>
                <w:sz w:val="26"/>
                <w:szCs w:val="26"/>
              </w:rPr>
              <w:object w:dxaOrig="2260" w:dyaOrig="440" w14:anchorId="53C3DADE">
                <v:shape id="_x0000_i1042" type="#_x0000_t75" style="width:116.45pt;height:23.75pt" o:ole="">
                  <v:imagedata r:id="rId40" o:title=""/>
                </v:shape>
                <o:OLEObject Type="Embed" ProgID="Equation.DSMT4" ShapeID="_x0000_i1042" DrawAspect="Content" ObjectID="_1799422767" r:id="rId41"/>
              </w:object>
            </w:r>
            <w:r w:rsidR="005F77EE" w:rsidRPr="005F77EE">
              <w:rPr>
                <w:rFonts w:ascii="Shabnam" w:hAnsi="Shabnam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91" w:type="dxa"/>
            <w:vAlign w:val="center"/>
          </w:tcPr>
          <w:p w14:paraId="2D880237" w14:textId="32F5F830" w:rsidR="005F77EE" w:rsidRPr="005F77EE" w:rsidRDefault="00181AE0" w:rsidP="00437CA3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3</w:t>
            </w:r>
          </w:p>
        </w:tc>
      </w:tr>
      <w:tr w:rsidR="005F77EE" w:rsidRPr="005F77EE" w14:paraId="22DDDF92" w14:textId="77777777" w:rsidTr="00FB7F22">
        <w:trPr>
          <w:trHeight w:val="1010"/>
        </w:trPr>
        <w:tc>
          <w:tcPr>
            <w:tcW w:w="10039" w:type="dxa"/>
            <w:gridSpan w:val="3"/>
          </w:tcPr>
          <w:p w14:paraId="34D6B1BE" w14:textId="77777777" w:rsidR="005F77EE" w:rsidRPr="005F77EE" w:rsidRDefault="005F77EE" w:rsidP="005F77EE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sz w:val="26"/>
                <w:szCs w:val="26"/>
              </w:rPr>
            </w:pPr>
            <w:bookmarkStart w:id="0" w:name="_GoBack"/>
            <w:r w:rsidRPr="005F77EE">
              <w:rPr>
                <w:rFonts w:ascii="Shabnam" w:hAnsi="Shabnam" w:hint="cs"/>
                <w:sz w:val="26"/>
                <w:szCs w:val="26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05"/>
              <w:gridCol w:w="3305"/>
              <w:gridCol w:w="3305"/>
            </w:tblGrid>
            <w:tr w:rsidR="005F77EE" w14:paraId="352148E0" w14:textId="77777777" w:rsidTr="005F77EE">
              <w:tc>
                <w:tcPr>
                  <w:tcW w:w="3305" w:type="dxa"/>
                  <w:vAlign w:val="center"/>
                </w:tcPr>
                <w:bookmarkEnd w:id="0"/>
                <w:p w14:paraId="653E5F51" w14:textId="75E71068" w:rsidR="005F77EE" w:rsidRDefault="005F77EE" w:rsidP="005F77EE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42"/>
                      <w:sz w:val="26"/>
                      <w:szCs w:val="26"/>
                    </w:rPr>
                    <w:object w:dxaOrig="620" w:dyaOrig="859" w14:anchorId="09D97195">
                      <v:shape id="_x0000_i1043" type="#_x0000_t75" style="width:30.65pt;height:45.2pt" o:ole="">
                        <v:imagedata r:id="rId42" o:title=""/>
                      </v:shape>
                      <o:OLEObject Type="Embed" ProgID="Equation.DSMT4" ShapeID="_x0000_i1043" DrawAspect="Content" ObjectID="_1799422768" r:id="rId43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24DB8297" w14:textId="4B05A342" w:rsidR="005F77EE" w:rsidRDefault="005F77EE" w:rsidP="005F77EE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</w:rPr>
                  </w:pPr>
                  <w:r w:rsidRPr="00053872">
                    <w:rPr>
                      <w:rFonts w:cs="0 Nazanin Bold"/>
                      <w:position w:val="-32"/>
                      <w:sz w:val="26"/>
                      <w:szCs w:val="26"/>
                    </w:rPr>
                    <w:object w:dxaOrig="480" w:dyaOrig="760" w14:anchorId="695690FE">
                      <v:shape id="_x0000_i1044" type="#_x0000_t75" style="width:24.5pt;height:41.35pt" o:ole="">
                        <v:imagedata r:id="rId44" o:title=""/>
                      </v:shape>
                      <o:OLEObject Type="Embed" ProgID="Equation.DSMT4" ShapeID="_x0000_i1044" DrawAspect="Content" ObjectID="_1799422769" r:id="rId45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142D9E5E" w14:textId="4721009C" w:rsidR="005F77EE" w:rsidRDefault="005F77EE" w:rsidP="005F77EE">
                  <w:pPr>
                    <w:jc w:val="right"/>
                    <w:rPr>
                      <w:rFonts w:ascii="Shabnam" w:hAnsi="Shabnam"/>
                      <w:sz w:val="26"/>
                      <w:szCs w:val="26"/>
                      <w:rtl/>
                      <w:lang w:bidi="fa-IR"/>
                    </w:rPr>
                  </w:pPr>
                  <w:r w:rsidRPr="00053872">
                    <w:rPr>
                      <w:rFonts w:cs="0 Nazanin Bold"/>
                      <w:position w:val="-36"/>
                      <w:sz w:val="26"/>
                      <w:szCs w:val="26"/>
                    </w:rPr>
                    <w:object w:dxaOrig="460" w:dyaOrig="800" w14:anchorId="5B0E1AA5">
                      <v:shape id="_x0000_i1045" type="#_x0000_t75" style="width:23.75pt;height:42.15pt" o:ole="">
                        <v:imagedata r:id="rId46" o:title=""/>
                      </v:shape>
                      <o:OLEObject Type="Embed" ProgID="Equation.DSMT4" ShapeID="_x0000_i1045" DrawAspect="Content" ObjectID="_1799422770" r:id="rId47"/>
                    </w:object>
                  </w:r>
                </w:p>
              </w:tc>
            </w:tr>
          </w:tbl>
          <w:p w14:paraId="1AFF4FE7" w14:textId="45D2681E" w:rsidR="005F77EE" w:rsidRPr="005F77EE" w:rsidRDefault="005F77EE" w:rsidP="005F77EE">
            <w:pPr>
              <w:jc w:val="both"/>
              <w:rPr>
                <w:rFonts w:ascii="Shabnam" w:hAnsi="Shabnam"/>
                <w:sz w:val="26"/>
                <w:szCs w:val="26"/>
                <w:rtl/>
              </w:rPr>
            </w:pPr>
          </w:p>
        </w:tc>
        <w:tc>
          <w:tcPr>
            <w:tcW w:w="591" w:type="dxa"/>
            <w:vAlign w:val="center"/>
          </w:tcPr>
          <w:p w14:paraId="4FA9097D" w14:textId="7697B131" w:rsidR="005F77EE" w:rsidRPr="005F77EE" w:rsidRDefault="005F77EE" w:rsidP="00437CA3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615D838F" w14:textId="7538FF36" w:rsidR="000B3006" w:rsidRPr="005F77EE" w:rsidRDefault="000B3006" w:rsidP="00771433">
      <w:pPr>
        <w:tabs>
          <w:tab w:val="left" w:pos="7696"/>
        </w:tabs>
        <w:jc w:val="right"/>
        <w:rPr>
          <w:rFonts w:ascii="Vazirmatn" w:hAnsi="Vazirmatn"/>
          <w:sz w:val="26"/>
          <w:szCs w:val="26"/>
          <w:rtl/>
        </w:rPr>
      </w:pPr>
    </w:p>
    <w:sectPr w:rsidR="000B3006" w:rsidRPr="005F77EE" w:rsidSect="00554692">
      <w:footerReference w:type="even" r:id="rId4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2372AA" w14:textId="77777777" w:rsidR="00F02609" w:rsidRDefault="00F02609">
      <w:r>
        <w:separator/>
      </w:r>
    </w:p>
  </w:endnote>
  <w:endnote w:type="continuationSeparator" w:id="0">
    <w:p w14:paraId="176FA129" w14:textId="77777777" w:rsidR="00F02609" w:rsidRDefault="00F026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5D63F1" w14:textId="77777777" w:rsidR="00F02609" w:rsidRDefault="00F02609">
      <w:r>
        <w:separator/>
      </w:r>
    </w:p>
  </w:footnote>
  <w:footnote w:type="continuationSeparator" w:id="0">
    <w:p w14:paraId="5FD057D8" w14:textId="77777777" w:rsidR="00F02609" w:rsidRDefault="00F026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5pt;height:11.5pt" o:bullet="t">
        <v:imagedata r:id="rId1" o:title="msoB3E5"/>
      </v:shape>
    </w:pict>
  </w:numPicBullet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88F47A8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6E6C"/>
    <w:rsid w:val="00097C61"/>
    <w:rsid w:val="000A4E0D"/>
    <w:rsid w:val="000A51A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1AE0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267EA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675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046F1"/>
    <w:rsid w:val="00411CD8"/>
    <w:rsid w:val="00417984"/>
    <w:rsid w:val="00427CF4"/>
    <w:rsid w:val="00430148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055C1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0CF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5F77EE"/>
    <w:rsid w:val="00604E3D"/>
    <w:rsid w:val="0061122B"/>
    <w:rsid w:val="006119ED"/>
    <w:rsid w:val="0061446A"/>
    <w:rsid w:val="00614E45"/>
    <w:rsid w:val="006236E7"/>
    <w:rsid w:val="00626BFB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26421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02DAB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0508B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F2157"/>
    <w:rsid w:val="00CF3E0D"/>
    <w:rsid w:val="00CF404F"/>
    <w:rsid w:val="00CF444A"/>
    <w:rsid w:val="00CF5820"/>
    <w:rsid w:val="00D00D0B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7226F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1B7B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2609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96F1E"/>
    <w:rsid w:val="00FA00FC"/>
    <w:rsid w:val="00FA1DE2"/>
    <w:rsid w:val="00FB286E"/>
    <w:rsid w:val="00FB2F96"/>
    <w:rsid w:val="00FB7F22"/>
    <w:rsid w:val="00FC528B"/>
    <w:rsid w:val="00FC5A50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126362-13ED-43D5-A5D5-91175B7132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69</TotalTime>
  <Pages>1</Pages>
  <Words>177</Words>
  <Characters>1013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8</cp:revision>
  <cp:lastPrinted>2023-11-01T19:47:00Z</cp:lastPrinted>
  <dcterms:created xsi:type="dcterms:W3CDTF">2018-10-12T13:02:00Z</dcterms:created>
  <dcterms:modified xsi:type="dcterms:W3CDTF">2025-01-26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